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7"/>
  </p:notesMasterIdLst>
  <p:sldIdLst>
    <p:sldId id="256" r:id="rId2"/>
    <p:sldId id="269" r:id="rId3"/>
    <p:sldId id="257" r:id="rId4"/>
    <p:sldId id="258" r:id="rId5"/>
    <p:sldId id="259" r:id="rId6"/>
    <p:sldId id="260" r:id="rId7"/>
    <p:sldId id="261" r:id="rId8"/>
    <p:sldId id="262" r:id="rId9"/>
    <p:sldId id="266" r:id="rId10"/>
    <p:sldId id="263" r:id="rId11"/>
    <p:sldId id="264" r:id="rId12"/>
    <p:sldId id="265" r:id="rId13"/>
    <p:sldId id="270" r:id="rId14"/>
    <p:sldId id="268" r:id="rId15"/>
    <p:sldId id="267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33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7A5C70-D90C-41C1-8E8E-C533420F8733}" v="1280" dt="2020-09-24T14:15:52.945"/>
    <p1510:client id="{F66CD36D-9843-4B80-A026-B516492A4844}" v="4150" dt="2020-09-24T14:09:03.60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179FE-C2CA-40F7-AC44-DE7E218BB4C5}" type="datetimeFigureOut">
              <a:rPr lang="en-SG" smtClean="0"/>
              <a:t>6/10/2020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AC4B2D-F1A7-404E-9F78-04C70C89544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37221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C4B2D-F1A7-404E-9F78-04C70C895444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83804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C22A6C35-5B39-4469-AD2B-759F4C567061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600981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E9FBD-5B15-44DE-A0C7-312C3F42B7DD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23841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561CA-985D-4D3A-BCE2-085891993D51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041056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20D05-B471-4AF3-B9D3-6C49CF0BEC54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5493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843-D857-47E6-AEBF-CAE080C282BF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49149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E6D5-C77C-4C50-9F46-BFB54C062B38}" type="datetime1">
              <a:rPr lang="en-SG" smtClean="0"/>
              <a:t>6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7207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A98A6-235E-4B84-BCA1-B3B36FB6622D}" type="datetime1">
              <a:rPr lang="en-SG" smtClean="0"/>
              <a:t>6/10/2020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84424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301B-A76C-43F6-B48B-02529BF41E77}" type="datetime1">
              <a:rPr lang="en-SG" smtClean="0"/>
              <a:t>6/10/2020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74783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D72C6-A1A3-4922-9788-B080F85FE4BD}" type="datetime1">
              <a:rPr lang="en-SG" smtClean="0"/>
              <a:t>6/10/2020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86330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D5581-8746-47CB-B820-3AF5F07B3432}" type="datetime1">
              <a:rPr lang="en-SG" smtClean="0"/>
              <a:t>6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808500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21464-38A9-482F-BC07-8C0D4FA09142}" type="datetime1">
              <a:rPr lang="en-SG" smtClean="0"/>
              <a:t>6/10/2020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26482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9CC89363-60A1-4A3F-980C-A3E726FAAFE3}" type="datetime1">
              <a:rPr lang="en-SG" smtClean="0"/>
              <a:t>6/10/2020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96045897-4304-4B4E-872A-30C8BCA21A8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09070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png"/><Relationship Id="rId5" Type="http://schemas.openxmlformats.org/officeDocument/2006/relationships/image" Target="../media/image340.png"/><Relationship Id="rId4" Type="http://schemas.openxmlformats.org/officeDocument/2006/relationships/image" Target="../media/image3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0.png"/><Relationship Id="rId7" Type="http://schemas.openxmlformats.org/officeDocument/2006/relationships/image" Target="../media/image48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10" Type="http://schemas.openxmlformats.org/officeDocument/2006/relationships/image" Target="../media/image51.png"/><Relationship Id="rId4" Type="http://schemas.openxmlformats.org/officeDocument/2006/relationships/image" Target="../media/image450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4" Type="http://schemas.openxmlformats.org/officeDocument/2006/relationships/image" Target="../media/image30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A304E-7BF8-4479-A3AB-5FC061E533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/>
              <a:t>CS1231S Tutorial 6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0036C6E-B7FA-4B8F-B3F4-13C66F7AA14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/>
              <a:t>Number Theory 1</a:t>
            </a:r>
          </a:p>
        </p:txBody>
      </p:sp>
    </p:spTree>
    <p:extLst>
      <p:ext uri="{BB962C8B-B14F-4D97-AF65-F5344CB8AC3E}">
        <p14:creationId xmlns:p14="http://schemas.microsoft.com/office/powerpoint/2010/main" val="282398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AA667-C035-4653-84A6-C868EFD94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232" y="232410"/>
            <a:ext cx="9692640" cy="1325562"/>
          </a:xfrm>
        </p:spPr>
        <p:txBody>
          <a:bodyPr>
            <a:normAutofit/>
          </a:bodyPr>
          <a:lstStyle/>
          <a:p>
            <a:pPr marL="809625" indent="-809625">
              <a:lnSpc>
                <a:spcPct val="100000"/>
              </a:lnSpc>
            </a:pPr>
            <a:r>
              <a:rPr lang="en-SG" sz="3600" dirty="0" smtClean="0"/>
              <a:t>Q7.	Find </a:t>
            </a:r>
            <a:r>
              <a:rPr lang="en-SG" sz="3600" dirty="0"/>
              <a:t>the binary, octal and hexadecimal expansions of 123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1231</m:t>
                              </m:r>
                            </m:e>
                          </m:d>
                        </m:e>
                        <m:sub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                                                   )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055252"/>
                <a:ext cx="713422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1231</m:t>
                              </m:r>
                            </m:e>
                          </m:d>
                        </m:e>
                        <m:sub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                                                   )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2855351"/>
                <a:ext cx="713422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1231</m:t>
                              </m:r>
                            </m:e>
                          </m:d>
                        </m:e>
                        <m:sub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                                                   )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9" y="3655450"/>
                <a:ext cx="713422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0</a:t>
            </a:fld>
            <a:endParaRPr lang="en-SG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526280" y="2083491"/>
                <a:ext cx="30632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11001111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280" y="2083491"/>
                <a:ext cx="306324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522976" y="2827112"/>
                <a:ext cx="11521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31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976" y="2827112"/>
                <a:ext cx="115214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655564" y="3655450"/>
                <a:ext cx="8869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sz="2800" b="0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564" y="3655450"/>
                <a:ext cx="88696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750808" y="2606711"/>
            <a:ext cx="207568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31 / 8 = 153 r </a:t>
            </a:r>
            <a:r>
              <a:rPr lang="en-US" dirty="0" smtClean="0">
                <a:solidFill>
                  <a:srgbClr val="C00000"/>
                </a:solidFill>
              </a:rPr>
              <a:t>7</a:t>
            </a:r>
          </a:p>
          <a:p>
            <a:r>
              <a:rPr lang="en-US" dirty="0" smtClean="0"/>
              <a:t>153 / 8   = 19   r </a:t>
            </a:r>
            <a:r>
              <a:rPr lang="en-US" dirty="0" smtClean="0">
                <a:solidFill>
                  <a:srgbClr val="C00000"/>
                </a:solidFill>
              </a:rPr>
              <a:t>1</a:t>
            </a:r>
          </a:p>
          <a:p>
            <a:r>
              <a:rPr lang="en-US" dirty="0" smtClean="0"/>
              <a:t>19 / 8     = 2     r </a:t>
            </a:r>
            <a:r>
              <a:rPr lang="en-US" dirty="0" smtClean="0">
                <a:solidFill>
                  <a:srgbClr val="C00000"/>
                </a:solidFill>
              </a:rPr>
              <a:t>3</a:t>
            </a:r>
          </a:p>
          <a:p>
            <a:r>
              <a:rPr lang="en-US" dirty="0" smtClean="0"/>
              <a:t>2 / 8       = 0     r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61204" y="4551335"/>
            <a:ext cx="2692908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231 / 16 = 76 r </a:t>
            </a:r>
            <a:r>
              <a:rPr lang="en-US" dirty="0" smtClean="0">
                <a:solidFill>
                  <a:srgbClr val="C00000"/>
                </a:solidFill>
              </a:rPr>
              <a:t>15 (F)</a:t>
            </a:r>
          </a:p>
          <a:p>
            <a:r>
              <a:rPr lang="en-US" dirty="0" smtClean="0"/>
              <a:t>76 / 16     = 4   r </a:t>
            </a:r>
            <a:r>
              <a:rPr lang="en-US" dirty="0" smtClean="0">
                <a:solidFill>
                  <a:srgbClr val="C00000"/>
                </a:solidFill>
              </a:rPr>
              <a:t>12 (C)</a:t>
            </a:r>
          </a:p>
          <a:p>
            <a:r>
              <a:rPr lang="en-US" dirty="0"/>
              <a:t>4</a:t>
            </a:r>
            <a:r>
              <a:rPr lang="en-US" dirty="0" smtClean="0"/>
              <a:t> / 16       = </a:t>
            </a:r>
            <a:r>
              <a:rPr lang="en-US" dirty="0"/>
              <a:t>0</a:t>
            </a:r>
            <a:r>
              <a:rPr lang="en-US" dirty="0" smtClean="0"/>
              <a:t>   r </a:t>
            </a:r>
            <a:r>
              <a:rPr lang="en-US" dirty="0" smtClean="0">
                <a:solidFill>
                  <a:srgbClr val="C0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14401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7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E8E42-B241-441E-B951-857AF66B7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597" y="628650"/>
            <a:ext cx="9692640" cy="69691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SG" sz="3600" dirty="0"/>
              <a:t>Q8. Find the decimal expansions o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282827" y="1724025"/>
                <a:ext cx="275882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a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101001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SG" sz="2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1724025"/>
                <a:ext cx="2758821" cy="523220"/>
              </a:xfrm>
              <a:prstGeom prst="rect">
                <a:avLst/>
              </a:prstGeom>
              <a:blipFill>
                <a:blip r:embed="rId2"/>
                <a:stretch>
                  <a:fillRect l="-441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82827" y="3052352"/>
                <a:ext cx="20090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b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56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en-SG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3052352"/>
                <a:ext cx="2009013" cy="523220"/>
              </a:xfrm>
              <a:prstGeom prst="rect">
                <a:avLst/>
              </a:prstGeom>
              <a:blipFill>
                <a:blip r:embed="rId3"/>
                <a:stretch>
                  <a:fillRect l="-606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282827" y="4463081"/>
                <a:ext cx="20090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2925" indent="-542925"/>
                <a:r>
                  <a:rPr lang="en-US" sz="2800" dirty="0" smtClean="0"/>
                  <a:t>(c)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74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</m:oMath>
                </a14:m>
                <a:endParaRPr lang="en-SG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27" y="4463081"/>
                <a:ext cx="2009013" cy="523220"/>
              </a:xfrm>
              <a:prstGeom prst="rect">
                <a:avLst/>
              </a:prstGeom>
              <a:blipFill>
                <a:blip r:embed="rId4"/>
                <a:stretch>
                  <a:fillRect l="-606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1</a:t>
            </a:fld>
            <a:endParaRPr lang="en-SG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867912" y="1724025"/>
                <a:ext cx="6153912" cy="1204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×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64+32+8+1</m:t>
                      </m:r>
                    </m:oMath>
                  </m:oMathPara>
                </a14:m>
                <a:endParaRPr lang="en-US" sz="2400" b="0" dirty="0" smtClean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05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912" y="1724025"/>
                <a:ext cx="6153912" cy="1204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034855" y="3061602"/>
                <a:ext cx="479412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64+30+6</m:t>
                      </m:r>
                    </m:oMath>
                  </m:oMathPara>
                </a14:m>
                <a:endParaRPr lang="en-US" sz="2400" b="0" i="1" dirty="0" smtClean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0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855" y="3061602"/>
                <a:ext cx="4794123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034855" y="4527177"/>
                <a:ext cx="348481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6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6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2+4</m:t>
                      </m:r>
                    </m:oMath>
                  </m:oMathPara>
                </a14:m>
                <a:endParaRPr lang="en-US" sz="2400" b="0" i="1" dirty="0" smtClean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6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855" y="4527177"/>
                <a:ext cx="3484817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456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/>
                  <a:t>Q9. </a:t>
                </a:r>
                <a:r>
                  <a:rPr lang="en-SG" sz="3200" dirty="0" smtClean="0"/>
                  <a:t>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≥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d>
                      <m:dPr>
                        <m:begChr m:val="|"/>
                        <m:endChr m:val="|"/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9</m:t>
                        </m:r>
                      </m:e>
                    </m:d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  <a:blipFill>
                <a:blip r:embed="rId2"/>
                <a:stretch>
                  <a:fillRect l="-1422" t="-5028" r="-1479" b="-1843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2</a:t>
            </a:fld>
            <a:endParaRPr lang="en-SG"/>
          </a:p>
        </p:txBody>
      </p:sp>
      <p:sp>
        <p:nvSpPr>
          <p:cNvPr id="6" name="TextBox 5"/>
          <p:cNvSpPr txBox="1"/>
          <p:nvPr/>
        </p:nvSpPr>
        <p:spPr>
          <a:xfrm>
            <a:off x="2387657" y="2416275"/>
            <a:ext cx="5438775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/>
              <a:t>Example: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	Is 7524 divisible by 9?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	7 + 5 + 2 + 4 = 18 is divisible by 9.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	Therefore, 7524 is divisible by 9.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62049" y="1495425"/>
                <a:ext cx="9511493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at is, a positive integer is divisible by 9 </a:t>
                </a:r>
                <a:endParaRPr lang="en-US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/>
                  <a:t> the sum of its digits </a:t>
                </a:r>
                <a:r>
                  <a:rPr lang="en-US" sz="2400" dirty="0" smtClean="0"/>
                  <a:t>in its decimal representation is </a:t>
                </a:r>
                <a:r>
                  <a:rPr lang="en-US" sz="2400" dirty="0"/>
                  <a:t>divisible by 9.</a:t>
                </a:r>
                <a:endParaRPr lang="en-SG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1495425"/>
                <a:ext cx="9511493" cy="830997"/>
              </a:xfrm>
              <a:prstGeom prst="rect">
                <a:avLst/>
              </a:prstGeom>
              <a:blipFill>
                <a:blip r:embed="rId3"/>
                <a:stretch>
                  <a:fillRect l="-960" t="-4317" b="-15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2420" y="5211140"/>
                <a:ext cx="9496425" cy="155478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Fact: </a:t>
                </a:r>
                <a:r>
                  <a:rPr lang="en-US" sz="2400" dirty="0" smtClean="0"/>
                  <a:t>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US" sz="24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0" y="5211140"/>
                <a:ext cx="9496425" cy="1554785"/>
              </a:xfrm>
              <a:prstGeom prst="rect">
                <a:avLst/>
              </a:prstGeom>
              <a:blipFill>
                <a:blip r:embed="rId4"/>
                <a:stretch>
                  <a:fillRect l="-897" t="-23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376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/>
                  <a:t>Q9. </a:t>
                </a:r>
                <a:r>
                  <a:rPr lang="en-SG" sz="3200" dirty="0" smtClean="0"/>
                  <a:t>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≥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d>
                      <m:dPr>
                        <m:begChr m:val="|"/>
                        <m:endChr m:val="|"/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9</m:t>
                        </m:r>
                      </m:e>
                    </m:d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  <a:blipFill>
                <a:blip r:embed="rId2"/>
                <a:stretch>
                  <a:fillRect l="-1422" t="-5028" r="-1479" b="-1843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3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2049" y="2416275"/>
                <a:ext cx="8385638" cy="2769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7524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5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×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9+1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5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+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+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×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9+</m:t>
                          </m:r>
                          <m:r>
                            <a:rPr lang="en-US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+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+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×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9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9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7+5+2+4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1+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1+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+5+2+4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2416275"/>
                <a:ext cx="8385638" cy="27699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62049" y="1495425"/>
                <a:ext cx="9511493" cy="8309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at is, a positive integer is divisible by 9 </a:t>
                </a:r>
                <a:endParaRPr lang="en-US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/>
                  <a:t> the sum of its digits </a:t>
                </a:r>
                <a:r>
                  <a:rPr lang="en-US" sz="2400" dirty="0" smtClean="0"/>
                  <a:t>in its decimal representation is </a:t>
                </a:r>
                <a:r>
                  <a:rPr lang="en-US" sz="2400" dirty="0"/>
                  <a:t>divisible by 9.</a:t>
                </a:r>
                <a:endParaRPr lang="en-SG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049" y="1495425"/>
                <a:ext cx="9511493" cy="830997"/>
              </a:xfrm>
              <a:prstGeom prst="rect">
                <a:avLst/>
              </a:prstGeom>
              <a:blipFill>
                <a:blip r:embed="rId4"/>
                <a:stretch>
                  <a:fillRect l="-960" t="-4317" b="-15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12420" y="5211140"/>
                <a:ext cx="9496425" cy="155478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Fact: </a:t>
                </a:r>
                <a:r>
                  <a:rPr lang="en-US" sz="2400" dirty="0" smtClean="0"/>
                  <a:t>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US" sz="2400" dirty="0" smtClean="0"/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9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20" y="5211140"/>
                <a:ext cx="9496425" cy="1554785"/>
              </a:xfrm>
              <a:prstGeom prst="rect">
                <a:avLst/>
              </a:prstGeom>
              <a:blipFill>
                <a:blip r:embed="rId5"/>
                <a:stretch>
                  <a:fillRect l="-897" t="-23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90955" y="4035237"/>
                <a:ext cx="375144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955" y="4035237"/>
                <a:ext cx="3751440" cy="923330"/>
              </a:xfrm>
              <a:prstGeom prst="rect">
                <a:avLst/>
              </a:prstGeom>
              <a:blipFill>
                <a:blip r:embed="rId6"/>
                <a:stretch>
                  <a:fillRect l="-1135" t="-3268" r="-1459" b="-915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29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</p:spPr>
            <p:txBody>
              <a:bodyPr>
                <a:noAutofit/>
              </a:bodyPr>
              <a:lstStyle/>
              <a:p>
                <a:pPr marL="895350" indent="-895350">
                  <a:lnSpc>
                    <a:spcPct val="100000"/>
                  </a:lnSpc>
                </a:pPr>
                <a:r>
                  <a:rPr lang="en-SG" sz="3200" dirty="0"/>
                  <a:t>Q9. </a:t>
                </a:r>
                <a:r>
                  <a:rPr lang="en-SG" sz="3200" dirty="0" smtClean="0"/>
                  <a:t>	Let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SG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SG" sz="3200" b="0" i="1" smtClean="0">
                            <a:latin typeface="Cambria Math" panose="02040503050406030204" pitchFamily="18" charset="0"/>
                          </a:rPr>
                          <m:t>≥1</m:t>
                        </m:r>
                      </m:sub>
                    </m:sSub>
                  </m:oMath>
                </a14:m>
                <a:r>
                  <a:rPr lang="en-SG" sz="3200" dirty="0"/>
                  <a:t>with decimal repres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SG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SG" sz="320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SG" sz="32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SG" sz="320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SG" sz="3200" dirty="0"/>
                  <a:t>. Prove tha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d>
                      <m:dPr>
                        <m:begChr m:val="|"/>
                        <m:endChr m:val="|"/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9</m:t>
                        </m:r>
                      </m:e>
                    </m:d>
                    <m:d>
                      <m:dPr>
                        <m:ctrlP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⋯+</m:t>
                        </m:r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5EA06A2-E937-4377-989C-5B8A81E881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03073" y="314326"/>
                <a:ext cx="10712958" cy="1091246"/>
              </a:xfrm>
              <a:blipFill>
                <a:blip r:embed="rId2"/>
                <a:stretch>
                  <a:fillRect l="-1422" t="-5028" r="-1479" b="-1843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4</a:t>
            </a:fld>
            <a:endParaRPr lang="en-SG"/>
          </a:p>
        </p:txBody>
      </p:sp>
      <p:grpSp>
        <p:nvGrpSpPr>
          <p:cNvPr id="21" name="Group 20"/>
          <p:cNvGrpSpPr/>
          <p:nvPr/>
        </p:nvGrpSpPr>
        <p:grpSpPr>
          <a:xfrm>
            <a:off x="704849" y="1405572"/>
            <a:ext cx="5418200" cy="877100"/>
            <a:chOff x="704849" y="1405572"/>
            <a:chExt cx="5418200" cy="8771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62050" y="1405572"/>
                  <a:ext cx="1905001" cy="8771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tabLst>
                      <a:tab pos="447675" algn="l"/>
                    </a:tabLs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2050" y="1405572"/>
                  <a:ext cx="1905001" cy="8771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/>
            <p:cNvSpPr txBox="1"/>
            <p:nvPr/>
          </p:nvSpPr>
          <p:spPr>
            <a:xfrm>
              <a:off x="704849" y="1669843"/>
              <a:ext cx="5905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.</a:t>
              </a:r>
              <a:endParaRPr lang="en-SG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2957700" y="1700621"/>
                  <a:ext cx="316534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tabLst>
                      <a:tab pos="447675" algn="l"/>
                    </a:tabLst>
                  </a:pPr>
                  <a:r>
                    <a:rPr lang="en-US" dirty="0" smtClean="0">
                      <a:solidFill>
                        <a:srgbClr val="006600"/>
                      </a:solidFill>
                    </a:rPr>
                    <a:t>as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a14:m>
                  <a:endParaRPr lang="en-SG" dirty="0">
                    <a:solidFill>
                      <a:srgbClr val="0066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7700" y="1700621"/>
                  <a:ext cx="3165349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541" t="-9836" b="-24590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97123" y="2233428"/>
                <a:ext cx="9451852" cy="126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476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×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×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=9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SG" dirty="0"/>
              </a:p>
              <a:p>
                <a:pPr>
                  <a:tabLst>
                    <a:tab pos="447675" algn="l"/>
                  </a:tabLst>
                </a:pPr>
                <a:endParaRPr lang="en-SG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123" y="2233428"/>
                <a:ext cx="9451852" cy="12610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2473" y="3657954"/>
                <a:ext cx="7496177" cy="1188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AutoNum type="arabicPeriod" startAt="3"/>
                  <a:tabLst>
                    <a:tab pos="447675" algn="l"/>
                  </a:tabLst>
                </a:pPr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, then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3.1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9 |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9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</m:e>
                        </m:nary>
                      </m:e>
                    </m:d>
                  </m:oMath>
                </a14:m>
                <a:r>
                  <a:rPr lang="en-SG" dirty="0"/>
                  <a:t> </a:t>
                </a:r>
                <a:r>
                  <a:rPr lang="en-SG" dirty="0">
                    <a:solidFill>
                      <a:srgbClr val="006600"/>
                    </a:solidFill>
                  </a:rPr>
                  <a:t>(by the Closure Lemma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3.2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 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(by line 1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  <a:endParaRPr lang="en-SG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3657954"/>
                <a:ext cx="7496177" cy="1188018"/>
              </a:xfrm>
              <a:prstGeom prst="rect">
                <a:avLst/>
              </a:prstGeom>
              <a:blipFill>
                <a:blip r:embed="rId6"/>
                <a:stretch>
                  <a:fillRect l="-732" t="-3077" b="-569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2473" y="3267782"/>
                <a:ext cx="4714877" cy="464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47675" algn="l"/>
                  </a:tabLst>
                </a:pPr>
                <a:r>
                  <a:rPr lang="en-US" sz="2000" dirty="0" smtClean="0"/>
                  <a:t>2.	Note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9 | 9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sz="2000" dirty="0" smtClean="0"/>
                  <a:t>  </a:t>
                </a:r>
                <a:endParaRPr lang="en-SG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3267782"/>
                <a:ext cx="4714877" cy="464166"/>
              </a:xfrm>
              <a:prstGeom prst="rect">
                <a:avLst/>
              </a:prstGeom>
              <a:blipFill>
                <a:blip r:embed="rId7"/>
                <a:stretch>
                  <a:fillRect l="-1292" t="-100000" b="-15131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52473" y="4845972"/>
                <a:ext cx="7581903" cy="1190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AutoNum type="arabicPeriod" startAt="4"/>
                  <a:tabLst>
                    <a:tab pos="447675" algn="l"/>
                  </a:tabLst>
                </a:pPr>
                <a:r>
                  <a:rPr lang="en-US" sz="2000" dirty="0" smtClean="0"/>
                  <a:t>Conversely,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9 |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 smtClean="0"/>
                  <a:t>, then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4.1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9 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nary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(by the Closure Lemma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</a:p>
              <a:p>
                <a:pPr marL="1257300" indent="-714375">
                  <a:spcAft>
                    <a:spcPts val="600"/>
                  </a:spcAft>
                  <a:tabLst>
                    <a:tab pos="1257300" algn="l"/>
                  </a:tabLst>
                </a:pPr>
                <a:r>
                  <a:rPr lang="en-US" dirty="0" smtClean="0"/>
                  <a:t>4.2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 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>
                    <a:solidFill>
                      <a:srgbClr val="006600"/>
                    </a:solidFill>
                  </a:rPr>
                  <a:t> (by line 1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  <a:endParaRPr lang="en-SG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4845972"/>
                <a:ext cx="7581903" cy="1190582"/>
              </a:xfrm>
              <a:prstGeom prst="rect">
                <a:avLst/>
              </a:prstGeom>
              <a:blipFill>
                <a:blip r:embed="rId8"/>
                <a:stretch>
                  <a:fillRect l="-723" t="-39487" b="-2512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52473" y="6043946"/>
                <a:ext cx="5762627" cy="425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447675" algn="l"/>
                  </a:tabLst>
                </a:pPr>
                <a:r>
                  <a:rPr lang="en-US" sz="2000" dirty="0" smtClean="0"/>
                  <a:t>5.	From lines 3 and 4,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9 |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9 |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3" y="6043946"/>
                <a:ext cx="5762627" cy="425116"/>
              </a:xfrm>
              <a:prstGeom prst="rect">
                <a:avLst/>
              </a:prstGeom>
              <a:blipFill>
                <a:blip r:embed="rId9"/>
                <a:stretch>
                  <a:fillRect l="-1057" t="-110000" b="-1714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69710" y="1015193"/>
                <a:ext cx="3993930" cy="1075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Basic properties of summation.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000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0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SG" sz="2000" dirty="0" smtClean="0">
                    <a:solidFill>
                      <a:srgbClr val="7030A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9710" y="1015193"/>
                <a:ext cx="3993930" cy="1075807"/>
              </a:xfrm>
              <a:prstGeom prst="rect">
                <a:avLst/>
              </a:prstGeom>
              <a:blipFill>
                <a:blip r:embed="rId10"/>
                <a:stretch>
                  <a:fillRect l="-9132" t="-16854" b="-6404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290955" y="4035237"/>
                <a:ext cx="375144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955" y="4035237"/>
                <a:ext cx="3751440" cy="923330"/>
              </a:xfrm>
              <a:prstGeom prst="rect">
                <a:avLst/>
              </a:prstGeom>
              <a:blipFill>
                <a:blip r:embed="rId4"/>
                <a:stretch>
                  <a:fillRect l="-1135" t="-3268" r="-1459" b="-915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1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uiExpand="1" build="p" bldLvl="2"/>
      <p:bldP spid="13" grpId="0"/>
      <p:bldP spid="18" grpId="0" build="p" bldLvl="2"/>
      <p:bldP spid="22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D807A13-2327-4E5F-A79E-55A24B63E860}"/>
              </a:ext>
            </a:extLst>
          </p:cNvPr>
          <p:cNvSpPr txBox="1"/>
          <p:nvPr/>
        </p:nvSpPr>
        <p:spPr>
          <a:xfrm>
            <a:off x="2346960" y="2844225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SG" sz="4800" dirty="0"/>
              <a:t>THE E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7036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 of this tutorial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reason about divisibility (including divisors and multiples) and prime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manipulate quotients and remainder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convert between different bases</a:t>
            </a:r>
          </a:p>
          <a:p>
            <a:pPr marL="514350" indent="-514350">
              <a:buClr>
                <a:schemeClr val="tx1"/>
              </a:buClr>
            </a:pPr>
            <a:r>
              <a:rPr lang="en-US" sz="3600" dirty="0" smtClean="0"/>
              <a:t>reason about representations of numbers with respect to a certain base</a:t>
            </a:r>
            <a:endParaRPr lang="en-SG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8062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</p:spPr>
            <p:txBody>
              <a:bodyPr>
                <a:normAutofit/>
              </a:bodyPr>
              <a:lstStyle/>
              <a:p>
                <a:pPr marL="1076325" indent="-1076325"/>
                <a:r>
                  <a:rPr lang="en-SG" sz="3600" dirty="0" smtClean="0"/>
                  <a:t>Q1. Let </a:t>
                </a:r>
                <a14:m>
                  <m:oMath xmlns:m="http://schemas.openxmlformats.org/officeDocument/2006/math"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SG" sz="3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SG" sz="3600" dirty="0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600" dirty="0"/>
                  <a:t>. </a:t>
                </a:r>
                <a:r>
                  <a:rPr lang="en-SG" sz="3600" dirty="0" smtClean="0"/>
                  <a:t>Show:</a:t>
                </a:r>
                <a:br>
                  <a:rPr lang="en-SG" sz="3600" dirty="0" smtClean="0"/>
                </a:br>
                <a14:m>
                  <m:oMath xmlns:m="http://schemas.openxmlformats.org/officeDocument/2006/math">
                    <m:d>
                      <m:dPr>
                        <m:endChr m:val="|"/>
                        <m:ctrlP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SG" sz="36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SG" sz="3600" dirty="0" smtClean="0">
                    <a:solidFill>
                      <a:srgbClr val="C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36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SG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sz="36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E4828B-F97A-47AA-BB1B-B697BD89C9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747" y="141190"/>
                <a:ext cx="9692640" cy="1091247"/>
              </a:xfrm>
              <a:blipFill>
                <a:blip r:embed="rId3"/>
                <a:stretch>
                  <a:fillRect l="-1950" t="-12291" b="-2122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6249" y="1284533"/>
                <a:ext cx="50196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1.	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</a:t>
                </a:r>
                <a:r>
                  <a:rPr lang="en-SG" sz="2400" dirty="0" err="1" smtClean="0"/>
                  <a:t>s.t.</a:t>
                </a:r>
                <a:r>
                  <a:rPr lang="en-SG" sz="2400" dirty="0" smtClean="0"/>
                  <a:t>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SG" sz="2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1284533"/>
                <a:ext cx="5019675" cy="461665"/>
              </a:xfrm>
              <a:prstGeom prst="rect">
                <a:avLst/>
              </a:prstGeom>
              <a:blipFill>
                <a:blip r:embed="rId4"/>
                <a:stretch>
                  <a:fillRect l="-1820" t="-9333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6249" y="1741090"/>
                <a:ext cx="31432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2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1741090"/>
                <a:ext cx="3143251" cy="461665"/>
              </a:xfrm>
              <a:prstGeom prst="rect">
                <a:avLst/>
              </a:prstGeom>
              <a:blipFill>
                <a:blip r:embed="rId5"/>
                <a:stretch>
                  <a:fillRect l="-2907" t="-9333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05500" y="1741090"/>
                <a:ext cx="29337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3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2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500" y="1741090"/>
                <a:ext cx="2933701" cy="461665"/>
              </a:xfrm>
              <a:prstGeom prst="rect">
                <a:avLst/>
              </a:prstGeom>
              <a:blipFill>
                <a:blip r:embed="rId6"/>
                <a:stretch>
                  <a:fillRect l="-3326" t="-9333" b="-3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6249" y="3479640"/>
                <a:ext cx="3562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4.	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Case 3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3479640"/>
                <a:ext cx="3562350" cy="461665"/>
              </a:xfrm>
              <a:prstGeom prst="rect">
                <a:avLst/>
              </a:prstGeom>
              <a:blipFill>
                <a:blip r:embed="rId7"/>
                <a:stretch>
                  <a:fillRect l="-2568" t="-9211" b="-302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3912" y="2156201"/>
                <a:ext cx="491490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2.1	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, we hav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𝑘</m:t>
                    </m:r>
                  </m:oMath>
                </a14:m>
                <a:r>
                  <a:rPr lang="en-SG" sz="2000" dirty="0" smtClean="0"/>
                  <a:t> for some integer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(by </a:t>
                </a:r>
                <a:r>
                  <a:rPr lang="en-SG" dirty="0" err="1" smtClean="0">
                    <a:solidFill>
                      <a:srgbClr val="006600"/>
                    </a:solidFill>
                  </a:rPr>
                  <a:t>defn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 of divisibility)</a:t>
                </a:r>
                <a:r>
                  <a:rPr lang="en-SG" sz="2000" dirty="0" smtClean="0"/>
                  <a:t>, or </a:t>
                </a:r>
                <a:br>
                  <a:rPr lang="en-SG" sz="2000" dirty="0" smtClean="0"/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∙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(as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  <a:r>
                  <a:rPr lang="en-SG" sz="2000" dirty="0" smtClean="0"/>
                  <a:t>.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2.2	Now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12" y="2156201"/>
                <a:ext cx="4914901" cy="1323439"/>
              </a:xfrm>
              <a:prstGeom prst="rect">
                <a:avLst/>
              </a:prstGeom>
              <a:blipFill>
                <a:blip r:embed="rId8"/>
                <a:stretch>
                  <a:fillRect l="-1241" t="-2304" r="-1737" b="-78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10300" y="2156201"/>
                <a:ext cx="491490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3.1	Since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 smtClean="0"/>
                  <a:t>, we hav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𝑘</m:t>
                    </m:r>
                  </m:oMath>
                </a14:m>
                <a:r>
                  <a:rPr lang="en-SG" sz="2000" dirty="0" smtClean="0"/>
                  <a:t> for some integer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(by </a:t>
                </a:r>
                <a:r>
                  <a:rPr lang="en-SG" dirty="0" err="1" smtClean="0">
                    <a:solidFill>
                      <a:srgbClr val="006600"/>
                    </a:solidFill>
                  </a:rPr>
                  <a:t>defn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 of divisibility)</a:t>
                </a:r>
                <a:r>
                  <a:rPr lang="en-SG" sz="2000" dirty="0" smtClean="0"/>
                  <a:t>, or </a:t>
                </a:r>
                <a:br>
                  <a:rPr lang="en-SG" sz="2000" dirty="0" smtClean="0"/>
                </a:b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∙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(a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SG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dirty="0" smtClean="0">
                    <a:solidFill>
                      <a:srgbClr val="006600"/>
                    </a:solidFill>
                  </a:rPr>
                  <a:t>)</a:t>
                </a:r>
                <a:r>
                  <a:rPr lang="en-SG" sz="2000" dirty="0" smtClean="0"/>
                  <a:t>.</a:t>
                </a:r>
              </a:p>
              <a:p>
                <a:pPr marL="628650" indent="-628650">
                  <a:tabLst>
                    <a:tab pos="628650" algn="l"/>
                  </a:tabLst>
                </a:pPr>
                <a:r>
                  <a:rPr lang="en-US" sz="2000" dirty="0" smtClean="0"/>
                  <a:t>3.2	Now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300" y="2156201"/>
                <a:ext cx="4914901" cy="1323439"/>
              </a:xfrm>
              <a:prstGeom prst="rect">
                <a:avLst/>
              </a:prstGeom>
              <a:blipFill>
                <a:blip r:embed="rId9"/>
                <a:stretch>
                  <a:fillRect l="-1365" t="-2304" r="-1613" b="-78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61656" y="3866156"/>
                <a:ext cx="7710870" cy="247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1	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≤|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≤|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dirty="0" smtClean="0">
                    <a:solidFill>
                      <a:srgbClr val="006600"/>
                    </a:solidFill>
                  </a:rPr>
                  <a:t>(by proposition 8.1.10)</a:t>
                </a:r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2	S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sz="2000" dirty="0" smtClean="0"/>
                  <a:t>.</a:t>
                </a:r>
                <a:r>
                  <a:rPr lang="en-SG" sz="2000" dirty="0"/>
                  <a:t> </a:t>
                </a:r>
                <a:endParaRPr lang="en-SG" sz="2000" dirty="0" smtClean="0"/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3	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SG" sz="20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4	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SG" sz="20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, and so </a:t>
                </a:r>
                <a14:m>
                  <m:oMath xmlns:m="http://schemas.openxmlformats.org/officeDocument/2006/math"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5	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SG" sz="2000" dirty="0" smtClean="0"/>
                  <a:t>, then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b="0" dirty="0" smtClean="0"/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6	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SG" sz="20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and s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628650" indent="-628650"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en-US" sz="2000" dirty="0" smtClean="0"/>
                  <a:t>4.7	In all cases, we hav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56" y="3866156"/>
                <a:ext cx="7710870" cy="2477601"/>
              </a:xfrm>
              <a:prstGeom prst="rect">
                <a:avLst/>
              </a:prstGeom>
              <a:blipFill>
                <a:blip r:embed="rId10"/>
                <a:stretch>
                  <a:fillRect l="-791" t="-983" b="-344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6249" y="6268608"/>
                <a:ext cx="57340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47675" indent="-447675">
                  <a:tabLst>
                    <a:tab pos="447675" algn="l"/>
                  </a:tabLst>
                </a:pPr>
                <a:r>
                  <a:rPr lang="en-US" sz="2400" dirty="0" smtClean="0"/>
                  <a:t>5.	Thus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sz="2400" dirty="0" smtClean="0"/>
                  <a:t> in all case.</a:t>
                </a:r>
                <a:endParaRPr lang="en-SG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6268608"/>
                <a:ext cx="5734051" cy="461665"/>
              </a:xfrm>
              <a:prstGeom prst="rect">
                <a:avLst/>
              </a:prstGeom>
              <a:blipFill>
                <a:blip r:embed="rId11"/>
                <a:stretch>
                  <a:fillRect l="-1594" t="-9211" b="-302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77200" y="295275"/>
                <a:ext cx="3048001" cy="120032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efinition 8.1.1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SG" dirty="0" smtClean="0"/>
                  <a:t> Then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dirty="0" smtClean="0">
                    <a:solidFill>
                      <a:srgbClr val="0000FF"/>
                    </a:solidFill>
                  </a:rPr>
                  <a:t> is said to divide </a:t>
                </a:r>
                <a14:m>
                  <m:oMath xmlns:m="http://schemas.openxmlformats.org/officeDocument/2006/math">
                    <m:r>
                      <a:rPr lang="en-SG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SG" dirty="0" smtClean="0"/>
                  <a:t>(denot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>
                    <a:solidFill>
                      <a:srgbClr val="0000FF"/>
                    </a:solidFill>
                  </a:rPr>
                  <a:t>) </a:t>
                </a:r>
                <a:r>
                  <a:rPr lang="en-SG" dirty="0" smtClean="0"/>
                  <a:t>if </a:t>
                </a:r>
                <a14:m>
                  <m:oMath xmlns:m="http://schemas.openxmlformats.org/officeDocument/2006/math">
                    <m:r>
                      <a:rPr lang="en-SG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i="1" dirty="0" err="1" smtClean="0">
                        <a:latin typeface="Cambria Math" panose="02040503050406030204" pitchFamily="18" charset="0"/>
                      </a:rPr>
                      <m:t>𝑑𝑘</m:t>
                    </m:r>
                  </m:oMath>
                </a14:m>
                <a:r>
                  <a:rPr lang="en-SG" dirty="0" smtClean="0"/>
                  <a:t> for som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295275"/>
                <a:ext cx="3048001" cy="1200329"/>
              </a:xfrm>
              <a:prstGeom prst="rect">
                <a:avLst/>
              </a:prstGeom>
              <a:blipFill>
                <a:blip r:embed="rId12"/>
                <a:stretch>
                  <a:fillRect l="-1394" t="-2010" b="-653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3</a:t>
            </a:fld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01000" y="3710472"/>
                <a:ext cx="3048001" cy="9233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oposition 8.1.10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/>
                  <a:t>.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SG" dirty="0"/>
                  <a:t>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≤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3710472"/>
                <a:ext cx="3048001" cy="923330"/>
              </a:xfrm>
              <a:prstGeom prst="rect">
                <a:avLst/>
              </a:prstGeom>
              <a:blipFill>
                <a:blip r:embed="rId13"/>
                <a:stretch>
                  <a:fillRect l="-1594" t="-3268" b="-915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18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 build="p"/>
      <p:bldP spid="10" grpId="0" build="p"/>
      <p:bldP spid="11" grpId="0" uiExpand="1" build="p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20F6A8-1C9C-4540-A2D6-76AE2FE37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721" y="312264"/>
            <a:ext cx="9692640" cy="672147"/>
          </a:xfrm>
        </p:spPr>
        <p:txBody>
          <a:bodyPr>
            <a:normAutofit/>
          </a:bodyPr>
          <a:lstStyle/>
          <a:p>
            <a:pPr marL="1076325" indent="-1076325"/>
            <a:r>
              <a:rPr lang="en-MY" sz="3600" dirty="0"/>
              <a:t>Q2. Find the quotient and the remainder whe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898801"/>
              </p:ext>
            </p:extLst>
          </p:nvPr>
        </p:nvGraphicFramePr>
        <p:xfrm>
          <a:off x="486719" y="1208303"/>
          <a:ext cx="10343207" cy="36110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131">
                  <a:extLst>
                    <a:ext uri="{9D8B030D-6E8A-4147-A177-3AD203B41FA5}">
                      <a16:colId xmlns:a16="http://schemas.microsoft.com/office/drawing/2014/main" val="1546499844"/>
                    </a:ext>
                  </a:extLst>
                </a:gridCol>
                <a:gridCol w="3190875">
                  <a:extLst>
                    <a:ext uri="{9D8B030D-6E8A-4147-A177-3AD203B41FA5}">
                      <a16:colId xmlns:a16="http://schemas.microsoft.com/office/drawing/2014/main" val="1363812260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val="2667215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367792513"/>
                    </a:ext>
                  </a:extLst>
                </a:gridCol>
                <a:gridCol w="1666876">
                  <a:extLst>
                    <a:ext uri="{9D8B030D-6E8A-4147-A177-3AD203B41FA5}">
                      <a16:colId xmlns:a16="http://schemas.microsoft.com/office/drawing/2014/main" val="3642759367"/>
                    </a:ext>
                  </a:extLst>
                </a:gridCol>
              </a:tblGrid>
              <a:tr h="591922"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0000FF"/>
                          </a:solidFill>
                        </a:rPr>
                        <a:t>Quotient</a:t>
                      </a:r>
                      <a:endParaRPr lang="en-SG" sz="2000" b="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C00000"/>
                          </a:solidFill>
                        </a:rPr>
                        <a:t>Remainder</a:t>
                      </a:r>
                      <a:endParaRPr lang="en-SG" sz="2000" b="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5504795"/>
                  </a:ext>
                </a:extLst>
              </a:tr>
              <a:tr h="60381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(a)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4 is divided</a:t>
                      </a:r>
                      <a:r>
                        <a:rPr lang="en-US" sz="2400" baseline="0" dirty="0" smtClean="0"/>
                        <a:t> by 8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823890"/>
                  </a:ext>
                </a:extLst>
              </a:tr>
              <a:tr h="60381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(b)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77 is divided by 21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6734546"/>
                  </a:ext>
                </a:extLst>
              </a:tr>
              <a:tr h="60381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(c)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-123 is divided by 19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004273"/>
                  </a:ext>
                </a:extLst>
              </a:tr>
              <a:tr h="60381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(d)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 is divided by 17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0368788"/>
                  </a:ext>
                </a:extLst>
              </a:tr>
              <a:tr h="60381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(e)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-100</a:t>
                      </a:r>
                      <a:r>
                        <a:rPr lang="en-US" sz="2400" baseline="0" dirty="0" smtClean="0"/>
                        <a:t> is divided by 101</a:t>
                      </a:r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SG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41963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96073" y="5000697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</a:t>
                </a:r>
                <a:r>
                  <a:rPr lang="en-SG" sz="2400" dirty="0" err="1" smtClean="0"/>
                  <a:t>s.t.</a:t>
                </a:r>
                <a:r>
                  <a:rPr lang="en-SG" sz="2400" dirty="0" smtClean="0"/>
                  <a:t>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73" y="5000697"/>
                <a:ext cx="6152204" cy="1277273"/>
              </a:xfrm>
              <a:prstGeom prst="rect">
                <a:avLst/>
              </a:prstGeom>
              <a:blipFill>
                <a:blip r:embed="rId2"/>
                <a:stretch>
                  <a:fillRect l="-1385" t="-2830" r="-396" b="-943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14875" y="1869133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44 = 8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75" y="1869133"/>
                <a:ext cx="2514600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80337" y="1869133"/>
            <a:ext cx="773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5</a:t>
            </a:r>
            <a:endParaRPr lang="en-SG" sz="24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9792" y="1869133"/>
            <a:ext cx="549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4</a:t>
            </a:r>
            <a:endParaRPr lang="en-SG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486274" y="2370888"/>
                <a:ext cx="28860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777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7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274" y="2370888"/>
                <a:ext cx="2886075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970820" y="2440633"/>
            <a:ext cx="773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37</a:t>
            </a:r>
            <a:endParaRPr lang="en-SG" sz="24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20275" y="2440633"/>
            <a:ext cx="549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0</a:t>
            </a:r>
            <a:endParaRPr lang="en-SG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05300" y="3056445"/>
                <a:ext cx="33337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−123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9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7)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0" y="3056445"/>
                <a:ext cx="3333750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980337" y="3083685"/>
            <a:ext cx="773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-7</a:t>
            </a:r>
            <a:endParaRPr lang="en-SG" sz="24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629792" y="3083685"/>
            <a:ext cx="549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10</a:t>
            </a:r>
            <a:endParaRPr lang="en-SG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95791" y="3655185"/>
                <a:ext cx="28860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91" y="3655185"/>
                <a:ext cx="28860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980337" y="3697650"/>
            <a:ext cx="773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0</a:t>
            </a:r>
            <a:endParaRPr lang="en-SG" sz="24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629792" y="3697650"/>
            <a:ext cx="549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0</a:t>
            </a:r>
            <a:endParaRPr lang="en-SG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05301" y="4236907"/>
                <a:ext cx="33337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−100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101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SG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1" y="4236907"/>
                <a:ext cx="3333750" cy="461665"/>
              </a:xfrm>
              <a:prstGeom prst="rect">
                <a:avLst/>
              </a:prstGeom>
              <a:blipFill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7980337" y="4279372"/>
            <a:ext cx="773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-1</a:t>
            </a:r>
            <a:endParaRPr lang="en-SG" sz="2400" dirty="0">
              <a:solidFill>
                <a:srgbClr val="0000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629792" y="4279372"/>
            <a:ext cx="549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1</a:t>
            </a:r>
            <a:endParaRPr lang="en-SG" sz="2400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2153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</p:spPr>
            <p:txBody>
              <a:bodyPr>
                <a:noAutofit/>
              </a:bodyPr>
              <a:lstStyle/>
              <a:p>
                <a:pPr algn="ctr"/>
                <a:r>
                  <a:rPr lang="en-SG" sz="3200" dirty="0"/>
                  <a:t>Q3. Show that for all odd integers </a:t>
                </a:r>
                <a14:m>
                  <m:oMath xmlns:m="http://schemas.openxmlformats.org/officeDocument/2006/math">
                    <m:r>
                      <a:rPr lang="en-SG" sz="32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SG" sz="3200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3200" dirty="0"/>
                  <a:t>,</a:t>
                </a:r>
                <a:br>
                  <a:rPr lang="en-SG" sz="32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SG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:r>
                  <a:rPr lang="en-SG" sz="3200" u="sng" dirty="0">
                    <a:solidFill>
                      <a:srgbClr val="C00000"/>
                    </a:solidFill>
                  </a:rPr>
                  <a:t>div</a:t>
                </a:r>
                <a:r>
                  <a:rPr lang="en-SG" sz="32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SG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=</m:t>
                    </m:r>
                    <m:f>
                      <m:fPr>
                        <m:ctrlP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SG" sz="32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SG" sz="3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SG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E212336-DE31-4423-ACCC-48BF2EA7FC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04138" y="251460"/>
                <a:ext cx="8910828" cy="1325562"/>
              </a:xfrm>
              <a:blipFill>
                <a:blip r:embed="rId2"/>
                <a:stretch>
                  <a:fillRect t="-917" b="-779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AD10F1-CC32-45FC-9015-E867C6FF85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61872" y="1828800"/>
                <a:ext cx="8284464" cy="2876550"/>
              </a:xfrm>
            </p:spPr>
            <p:txBody>
              <a:bodyPr>
                <a:normAutofit/>
              </a:bodyPr>
              <a:lstStyle/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1.	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SG" sz="2400" dirty="0"/>
                  <a:t> for som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/>
                  <a:t> 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(as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400" dirty="0" smtClean="0">
                    <a:solidFill>
                      <a:srgbClr val="006600"/>
                    </a:solidFill>
                  </a:rPr>
                  <a:t> is odd).</a:t>
                </a:r>
                <a:endParaRPr lang="en-SG" sz="2400" dirty="0" smtClean="0"/>
              </a:p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2.	Then,</a:t>
                </a:r>
                <a:endParaRPr lang="en-SG" sz="2400" dirty="0"/>
              </a:p>
              <a:p>
                <a:pPr marL="0" indent="0">
                  <a:lnSpc>
                    <a:spcPct val="10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=4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.</m:t>
                      </m:r>
                    </m:oMath>
                  </m:oMathPara>
                </a14:m>
                <a:endParaRPr lang="en-SG" sz="2400" dirty="0"/>
              </a:p>
              <a:p>
                <a:pPr marL="542925" indent="-542925">
                  <a:lnSpc>
                    <a:spcPct val="100000"/>
                  </a:lnSpc>
                  <a:spcAft>
                    <a:spcPts val="600"/>
                  </a:spcAft>
                  <a:buNone/>
                  <a:tabLst>
                    <a:tab pos="542925" algn="l"/>
                  </a:tabLst>
                </a:pPr>
                <a:r>
                  <a:rPr lang="en-SG" sz="2400" dirty="0" smtClean="0"/>
                  <a:t>3.	By the 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uniqueness of quotients and remainders (Theorem 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8.1.16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)</a:t>
                </a:r>
                <a:r>
                  <a:rPr lang="en-SG" sz="24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2400" dirty="0"/>
                  <a:t> </a:t>
                </a:r>
                <a:r>
                  <a:rPr lang="en-SG" sz="2400" u="sng" dirty="0"/>
                  <a:t>div</a:t>
                </a:r>
                <a:r>
                  <a:rPr lang="en-SG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400" dirty="0" smtClean="0"/>
                  <a:t>, </a:t>
                </a:r>
                <a:r>
                  <a:rPr lang="en-SG" sz="2400" dirty="0"/>
                  <a:t>w</a:t>
                </a:r>
                <a:r>
                  <a:rPr lang="en-SG" sz="2400" dirty="0" smtClean="0"/>
                  <a:t>hich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AD10F1-CC32-45FC-9015-E867C6FF85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61872" y="1828800"/>
                <a:ext cx="8284464" cy="2876550"/>
              </a:xfrm>
              <a:blipFill>
                <a:blip r:embed="rId3"/>
                <a:stretch>
                  <a:fillRect l="-1104" t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96073" y="5000697"/>
                <a:ext cx="6152204" cy="12772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Theorem 8.1.16 (Division Theorem)</a:t>
                </a:r>
              </a:p>
              <a:p>
                <a:r>
                  <a:rPr lang="en-US" sz="2400" dirty="0" smtClean="0"/>
                  <a:t>For 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SG" sz="2400" dirty="0" smtClean="0"/>
                  <a:t>, there exist uniqu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400" dirty="0" smtClean="0"/>
                  <a:t> </a:t>
                </a:r>
                <a:r>
                  <a:rPr lang="en-SG" sz="2400" dirty="0" err="1" smtClean="0"/>
                  <a:t>s.t.</a:t>
                </a:r>
                <a:r>
                  <a:rPr lang="en-SG" sz="2400" dirty="0" smtClean="0"/>
                  <a:t>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𝑞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400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SG" sz="2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4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73" y="5000697"/>
                <a:ext cx="6152204" cy="1277273"/>
              </a:xfrm>
              <a:prstGeom prst="rect">
                <a:avLst/>
              </a:prstGeom>
              <a:blipFill>
                <a:blip r:embed="rId4"/>
                <a:stretch>
                  <a:fillRect l="-1385" t="-2830" r="-396" b="-943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4851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0FEEC-BAA9-413B-A7BD-71CD14744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824865"/>
          </a:xfrm>
        </p:spPr>
        <p:txBody>
          <a:bodyPr>
            <a:normAutofit/>
          </a:bodyPr>
          <a:lstStyle/>
          <a:p>
            <a:r>
              <a:rPr lang="en-SG" sz="3600" dirty="0"/>
              <a:t>Q4. Is 107 prime? Is 113 prim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AF36C-CB9F-457B-8EF6-8AAD582F1A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3951" y="1514476"/>
                <a:ext cx="8620124" cy="2771774"/>
              </a:xfrm>
            </p:spPr>
            <p:txBody>
              <a:bodyPr>
                <a:normAutofit/>
              </a:bodyPr>
              <a:lstStyle/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1.	Note </a:t>
                </a:r>
                <a:r>
                  <a:rPr lang="en-SG" sz="2400" dirty="0"/>
                  <a:t>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113</m:t>
                        </m:r>
                      </m:e>
                    </m:rad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r>
                  <a:rPr lang="en-SG" sz="2400" dirty="0"/>
                  <a:t>. </a:t>
                </a:r>
                <a:endParaRPr lang="en-SG" sz="2400" dirty="0" smtClean="0"/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2.	The </a:t>
                </a:r>
                <a:r>
                  <a:rPr lang="en-SG" sz="2400" dirty="0"/>
                  <a:t>only primes strictly less than 11 are 2, 3, 5, </a:t>
                </a:r>
                <a:r>
                  <a:rPr lang="en-SG" sz="2400" dirty="0" smtClean="0"/>
                  <a:t>and 7</a:t>
                </a:r>
                <a:r>
                  <a:rPr lang="en-SG" sz="2400" dirty="0"/>
                  <a:t>. </a:t>
                </a:r>
                <a:endParaRPr lang="en-SG" sz="2400" dirty="0" smtClean="0"/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3.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07</m:t>
                    </m:r>
                  </m:oMath>
                </a14:m>
                <a:r>
                  <a:rPr lang="en-SG" sz="2400" dirty="0" smtClean="0"/>
                  <a:t>. </a:t>
                </a:r>
                <a:br>
                  <a:rPr lang="en-SG" sz="2400" dirty="0" smtClean="0"/>
                </a:br>
                <a:r>
                  <a:rPr lang="en-SG" sz="2400" dirty="0" smtClean="0"/>
                  <a:t>Also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∤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</m:oMath>
                </a14:m>
                <a:r>
                  <a:rPr lang="en-SG" sz="2400" dirty="0" smtClean="0"/>
                  <a:t>.</a:t>
                </a:r>
              </a:p>
              <a:p>
                <a:pPr marL="447675" indent="-447675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SG" sz="2400" dirty="0" smtClean="0"/>
                  <a:t>4.Therefore 107 </a:t>
                </a:r>
                <a:r>
                  <a:rPr lang="en-SG" sz="2400" dirty="0"/>
                  <a:t>and 113 are </a:t>
                </a:r>
                <a:r>
                  <a:rPr lang="en-SG" sz="2400" dirty="0" smtClean="0"/>
                  <a:t>primes </a:t>
                </a:r>
                <a:r>
                  <a:rPr lang="en-SG" sz="2400" dirty="0">
                    <a:solidFill>
                      <a:srgbClr val="006600"/>
                    </a:solidFill>
                  </a:rPr>
                  <a:t>by Proposition </a:t>
                </a:r>
                <a:r>
                  <a:rPr lang="en-SG" sz="2400" dirty="0" smtClean="0">
                    <a:solidFill>
                      <a:srgbClr val="006600"/>
                    </a:solidFill>
                  </a:rPr>
                  <a:t>8.2.6</a:t>
                </a:r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6AF36C-CB9F-457B-8EF6-8AAD582F1A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3951" y="1514476"/>
                <a:ext cx="8620124" cy="2771774"/>
              </a:xfrm>
              <a:blipFill>
                <a:blip r:embed="rId2"/>
                <a:stretch>
                  <a:fillRect l="-1061" t="-440" b="-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96073" y="5000697"/>
                <a:ext cx="6152204" cy="135832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b="1" dirty="0" smtClean="0"/>
                  <a:t>Proposition 8.2.6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be a composite positive integer.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 smtClean="0"/>
                  <a:t>Th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has a prime divis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73" y="5000697"/>
                <a:ext cx="6152204" cy="1358321"/>
              </a:xfrm>
              <a:prstGeom prst="rect">
                <a:avLst/>
              </a:prstGeom>
              <a:blipFill>
                <a:blip r:embed="rId3"/>
                <a:stretch>
                  <a:fillRect l="-1385" t="-2667" b="-88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769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D5E8215-B6C2-4FFF-B211-0A512816F0D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165735"/>
                <a:ext cx="9692640" cy="1211752"/>
              </a:xfrm>
            </p:spPr>
            <p:txBody>
              <a:bodyPr>
                <a:normAutofit/>
              </a:bodyPr>
              <a:lstStyle/>
              <a:p>
                <a:pPr marL="809625" indent="-809625"/>
                <a:r>
                  <a:rPr lang="en-US" sz="3600" dirty="0" smtClean="0"/>
                  <a:t>Q5:	Write </a:t>
                </a:r>
                <a:r>
                  <a:rPr lang="en-US" sz="3600" dirty="0"/>
                  <a:t>down an integer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≥1231</m:t>
                    </m:r>
                  </m:oMath>
                </a14:m>
                <a:r>
                  <a:rPr lang="en-US" sz="3600" dirty="0"/>
                  <a:t> </a:t>
                </a:r>
                <a:r>
                  <a:rPr lang="en-MY" sz="3600" dirty="0"/>
                  <a:t>that </a:t>
                </a:r>
                <a:r>
                  <a:rPr lang="en-MY" sz="3600" dirty="0" smtClean="0"/>
                  <a:t>shares </a:t>
                </a:r>
                <a:r>
                  <a:rPr lang="en-MY" sz="3600" dirty="0"/>
                  <a:t>no prime divisor with </a:t>
                </a:r>
                <a:r>
                  <a:rPr lang="en-MY" sz="3600" dirty="0" smtClean="0"/>
                  <a:t>15811090783488000.</a:t>
                </a:r>
                <a:endParaRPr lang="en-MY" sz="3600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D5E8215-B6C2-4FFF-B211-0A512816F0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165735"/>
                <a:ext cx="9692640" cy="1211752"/>
              </a:xfrm>
              <a:blipFill>
                <a:blip r:embed="rId3"/>
                <a:stretch>
                  <a:fillRect l="-1887" t="-1508" r="-1635" b="-190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877" y="2053615"/>
                <a:ext cx="7739419" cy="904733"/>
              </a:xfrm>
            </p:spPr>
            <p:txBody>
              <a:bodyPr/>
              <a:lstStyle/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5811090783488000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We claim th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 have </a:t>
                </a:r>
                <a:r>
                  <a:rPr lang="en-US" sz="2000" u="sng" dirty="0" smtClean="0"/>
                  <a:t>no</a:t>
                </a:r>
                <a:r>
                  <a:rPr lang="en-US" sz="2000" dirty="0" smtClean="0"/>
                  <a:t> common prime divisor.</a:t>
                </a:r>
                <a:endParaRPr lang="en-US" sz="1600" dirty="0" smtClean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877" y="2053615"/>
                <a:ext cx="7739419" cy="904733"/>
              </a:xfrm>
              <a:blipFill>
                <a:blip r:embed="rId4"/>
                <a:stretch>
                  <a:fillRect l="-1261" t="-4730" b="-54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32F3B08-3C1A-46B6-85D6-515465F7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94882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32F3B08-3C1A-46B6-85D6-515465F7A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877" y="1534799"/>
            <a:ext cx="805815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nswer: </a:t>
            </a:r>
            <a:r>
              <a:rPr lang="en-US" sz="2400" dirty="0"/>
              <a:t>15811090783488001 or </a:t>
            </a:r>
            <a:r>
              <a:rPr lang="en-US" sz="2400" dirty="0" smtClean="0"/>
              <a:t>15811090783487999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9704" y="2942616"/>
                <a:ext cx="9641586" cy="29750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182880" indent="-182880" algn="l" defTabSz="914400" rtl="0" eaLnBrk="1" latinLnBrk="0" hangingPunct="1">
                  <a:lnSpc>
                    <a:spcPct val="95000"/>
                  </a:lnSpc>
                  <a:spcBef>
                    <a:spcPts val="1400"/>
                  </a:spcBef>
                  <a:spcAft>
                    <a:spcPts val="200"/>
                  </a:spcAft>
                  <a:buClr>
                    <a:schemeClr val="accent1"/>
                  </a:buClr>
                  <a:buSzPct val="80000"/>
                  <a:buFont typeface="Arial" pitchFamily="34" charset="0"/>
                  <a:buChar char="•"/>
                  <a:defRPr sz="1800" kern="1200" spc="1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400" dirty="0" smtClean="0">
                    <a:solidFill>
                      <a:srgbClr val="0000FF"/>
                    </a:solidFill>
                  </a:rPr>
                  <a:t>Proof by contradiction: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1.	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000" dirty="0" smtClean="0"/>
                  <a:t> be a prime that divides bot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, i.e.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2.	The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(by the Closure Lemma</a:t>
                </a:r>
                <a:r>
                  <a:rPr lang="en-US" dirty="0" smtClean="0"/>
                  <a:t>), or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1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dirty="0">
                    <a:solidFill>
                      <a:srgbClr val="006600"/>
                    </a:solidFill>
                  </a:rPr>
                  <a:t>(as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solidFill>
                      <a:srgbClr val="006600"/>
                    </a:solidFill>
                  </a:rPr>
                  <a:t>)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/>
                  <a:t>3</a:t>
                </a:r>
                <a:r>
                  <a:rPr lang="en-US" sz="2000" dirty="0" smtClean="0"/>
                  <a:t>.	This implie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 smtClean="0"/>
                  <a:t> </a:t>
                </a:r>
                <a:br>
                  <a:rPr lang="en-US" sz="2000" dirty="0" smtClean="0"/>
                </a:br>
                <a:r>
                  <a:rPr lang="en-US" dirty="0" smtClean="0">
                    <a:solidFill>
                      <a:srgbClr val="006600"/>
                    </a:solidFill>
                  </a:rPr>
                  <a:t>(by Proposition 8.1.10 a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dirty="0" smtClean="0">
                  <a:solidFill>
                    <a:srgbClr val="006600"/>
                  </a:solidFill>
                </a:endParaRP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4.	B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dirty="0" smtClean="0">
                    <a:solidFill>
                      <a:srgbClr val="006600"/>
                    </a:solidFill>
                  </a:rPr>
                  <a:t>(a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>
                    <a:solidFill>
                      <a:srgbClr val="006600"/>
                    </a:solidFill>
                  </a:rPr>
                  <a:t> is a prime)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5.	From lines 3 and 4, we hav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>
                    <a:solidFill>
                      <a:srgbClr val="0000FF"/>
                    </a:solidFill>
                  </a:rPr>
                  <a:t>(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contradiction)</a:t>
                </a:r>
              </a:p>
              <a:p>
                <a:pPr marL="542925" indent="-542925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US" sz="2000" dirty="0" smtClean="0"/>
                  <a:t>6.	Therefo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5811090783488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5811090783488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000" dirty="0" smtClean="0"/>
                  <a:t> share no prime divisor.</a:t>
                </a: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4" y="2942616"/>
                <a:ext cx="9641586" cy="2975089"/>
              </a:xfrm>
              <a:prstGeom prst="rect">
                <a:avLst/>
              </a:prstGeom>
              <a:blipFill>
                <a:blip r:embed="rId7"/>
                <a:stretch>
                  <a:fillRect l="-822" t="-1230" b="-20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93428" y="2139935"/>
                <a:ext cx="375144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Lemma 8.1.14 (Closure Lemma)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SG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428" y="2139935"/>
                <a:ext cx="3751440" cy="923330"/>
              </a:xfrm>
              <a:prstGeom prst="rect">
                <a:avLst/>
              </a:prstGeom>
              <a:blipFill>
                <a:blip r:embed="rId8"/>
                <a:stretch>
                  <a:fillRect l="-1133" t="-2597" r="-1294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293428" y="4086893"/>
                <a:ext cx="3751440" cy="92333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oposition 8.1.10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SG" dirty="0" smtClean="0"/>
                  <a:t>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≤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 smtClean="0"/>
                  <a:t>.</a:t>
                </a:r>
                <a:endParaRPr lang="en-SG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428" y="4086893"/>
                <a:ext cx="3751440" cy="923330"/>
              </a:xfrm>
              <a:prstGeom prst="rect">
                <a:avLst/>
              </a:prstGeom>
              <a:blipFill>
                <a:blip r:embed="rId9"/>
                <a:stretch>
                  <a:fillRect l="-1133" t="-2597" b="-844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82709" y="5845503"/>
                <a:ext cx="6456592" cy="9047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82880" indent="-182880" algn="l" defTabSz="914400" rtl="0" eaLnBrk="1" latinLnBrk="0" hangingPunct="1">
                  <a:lnSpc>
                    <a:spcPct val="95000"/>
                  </a:lnSpc>
                  <a:spcBef>
                    <a:spcPts val="1400"/>
                  </a:spcBef>
                  <a:spcAft>
                    <a:spcPts val="200"/>
                  </a:spcAft>
                  <a:buClr>
                    <a:schemeClr val="accent1"/>
                  </a:buClr>
                  <a:buSzPct val="80000"/>
                  <a:buFont typeface="Arial" pitchFamily="34" charset="0"/>
                  <a:buChar char="•"/>
                  <a:defRPr sz="1800" kern="1200" spc="1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6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chemeClr val="accent1"/>
                  </a:buClr>
                  <a:buFont typeface="Wingdings 2" pitchFamily="18" charset="2"/>
                  <a:buChar char=""/>
                  <a:defRPr sz="14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/>
                  <a:t>Note: Similar argument can be made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542925" indent="-542925" algn="just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en-US" sz="2000" dirty="0" smtClean="0">
                    <a:sym typeface="Wingdings" panose="05000000000000000000" pitchFamily="2" charset="2"/>
                  </a:rPr>
                  <a:t> No two consecutive integers share prime divisors.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7A904339-D87C-42A0-B32E-EF457240E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709" y="5845503"/>
                <a:ext cx="6456592" cy="904733"/>
              </a:xfrm>
              <a:prstGeom prst="rect">
                <a:avLst/>
              </a:prstGeom>
              <a:blipFill>
                <a:blip r:embed="rId10"/>
                <a:stretch>
                  <a:fillRect l="-944" t="-337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943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uiExpand="1" build="p"/>
      <p:bldP spid="9" grpId="0" animBg="1"/>
      <p:bldP spid="10" grpId="0" animBg="1"/>
      <p:bldP spid="11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</p:spPr>
            <p:txBody>
              <a:bodyPr>
                <a:normAutofit fontScale="90000"/>
              </a:bodyPr>
              <a:lstStyle/>
              <a:p>
                <a:pPr marL="723900" indent="-723900"/>
                <a:r>
                  <a:rPr lang="en-SG" sz="3200" dirty="0" smtClean="0"/>
                  <a:t>Q6.	Prove </a:t>
                </a:r>
                <a:r>
                  <a:rPr lang="en-SG" sz="3200" dirty="0"/>
                  <a:t>that a positive integer </a:t>
                </a:r>
                <a14:m>
                  <m:oMath xmlns:m="http://schemas.openxmlformats.org/officeDocument/2006/math">
                    <m:r>
                      <a:rPr lang="en-SG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3200" dirty="0"/>
                  <a:t> is a perfect square if and only if it has an odd number of positive divisors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  <a:blipFill>
                <a:blip r:embed="rId2"/>
                <a:stretch>
                  <a:fillRect l="-1321" r="-881" b="-165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16000" y="1523999"/>
            <a:ext cx="2794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rfect squares</a:t>
            </a:r>
            <a:endParaRPr lang="en-SG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661150" y="1523999"/>
            <a:ext cx="32512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t perfect squares</a:t>
            </a:r>
            <a:endParaRPr lang="en-SG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49400" y="2210938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6</a:t>
            </a:r>
            <a:endParaRPr lang="en-SG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1581150" y="3882462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44</a:t>
            </a:r>
            <a:endParaRPr lang="en-SG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2555788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825750" y="2555788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466850" y="291390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571750" y="291390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044700" y="320837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r>
              <a:rPr lang="en-US" sz="2400" baseline="30000" dirty="0" smtClean="0"/>
              <a:t>2</a:t>
            </a:r>
            <a:endParaRPr lang="en-SG" sz="240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265113" y="425704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863975" y="425704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44</a:t>
            </a:r>
            <a:endParaRPr lang="en-SG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" y="459652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3635375" y="459652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72</a:t>
            </a:r>
            <a:endParaRPr lang="en-SG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85813" y="4935999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  <a:endParaRPr lang="en-SG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406775" y="4935999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8</a:t>
            </a:r>
            <a:endParaRPr lang="en-SG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046163" y="5275478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36900" y="5275478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6</a:t>
            </a:r>
            <a:endParaRPr lang="en-SG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363663" y="5562175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6</a:t>
            </a:r>
            <a:endParaRPr lang="en-SG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2847975" y="556217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4</a:t>
            </a:r>
            <a:endParaRPr lang="en-SG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653382" y="584887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534444" y="584887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8</a:t>
            </a:r>
            <a:endParaRPr lang="en-SG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2044700" y="6135569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2</a:t>
            </a:r>
            <a:r>
              <a:rPr lang="en-US" sz="2400" baseline="30000" dirty="0" smtClean="0"/>
              <a:t>2</a:t>
            </a:r>
            <a:endParaRPr lang="en-SG" sz="2400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7454900" y="2144459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20</a:t>
            </a:r>
            <a:endParaRPr lang="en-SG" sz="4400" dirty="0"/>
          </a:p>
        </p:txBody>
      </p:sp>
      <p:sp>
        <p:nvSpPr>
          <p:cNvPr id="31" name="TextBox 30"/>
          <p:cNvSpPr txBox="1"/>
          <p:nvPr/>
        </p:nvSpPr>
        <p:spPr>
          <a:xfrm>
            <a:off x="7016750" y="2516613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8763000" y="2516613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0</a:t>
            </a:r>
            <a:endParaRPr lang="en-SG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288213" y="2913899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8509000" y="2913899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</a:t>
            </a:r>
            <a:endParaRPr lang="en-SG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7683500" y="3278394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8201025" y="3278394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5</a:t>
            </a:r>
            <a:endParaRPr lang="en-SG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7454900" y="3949265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96</a:t>
            </a:r>
            <a:endParaRPr lang="en-SG" sz="4400" dirty="0"/>
          </a:p>
        </p:txBody>
      </p:sp>
      <p:sp>
        <p:nvSpPr>
          <p:cNvPr id="38" name="TextBox 37"/>
          <p:cNvSpPr txBox="1"/>
          <p:nvPr/>
        </p:nvSpPr>
        <p:spPr>
          <a:xfrm>
            <a:off x="6271386" y="4351393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9678163" y="4351393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96</a:t>
            </a:r>
            <a:endParaRPr lang="en-SG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6513515" y="4638090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9417814" y="4638090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8</a:t>
            </a:r>
            <a:endParaRPr lang="en-SG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6751640" y="4924787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  <a:endParaRPr lang="en-SG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9167724" y="4924787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2</a:t>
            </a:r>
            <a:endParaRPr lang="en-SG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7058031" y="5215641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4</a:t>
            </a:r>
            <a:endParaRPr lang="en-SG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8902700" y="521564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4</a:t>
            </a:r>
            <a:endParaRPr lang="en-SG" sz="2400" dirty="0"/>
          </a:p>
        </p:txBody>
      </p:sp>
      <p:sp>
        <p:nvSpPr>
          <p:cNvPr id="52" name="TextBox 51"/>
          <p:cNvSpPr txBox="1"/>
          <p:nvPr/>
        </p:nvSpPr>
        <p:spPr>
          <a:xfrm>
            <a:off x="7364422" y="5540815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6</a:t>
            </a:r>
            <a:endParaRPr lang="en-SG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8550281" y="554081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7700964" y="584887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8215319" y="584887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2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956463" y="2357295"/>
                <a:ext cx="2836036" cy="1208536"/>
              </a:xfrm>
              <a:prstGeom prst="rect">
                <a:avLst/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Strategy: Pair up divisors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 with divisors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400" dirty="0" smtClean="0"/>
                  <a:t>.</a:t>
                </a:r>
                <a:endParaRPr lang="en-SG" sz="2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463" y="2357295"/>
                <a:ext cx="2836036" cy="1208536"/>
              </a:xfrm>
              <a:prstGeom prst="rect">
                <a:avLst/>
              </a:prstGeom>
              <a:blipFill>
                <a:blip r:embed="rId3"/>
                <a:stretch>
                  <a:fillRect l="-2998" t="-3000" b="-105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6726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6" grpId="0"/>
      <p:bldP spid="47" grpId="0"/>
      <p:bldP spid="52" grpId="0"/>
      <p:bldP spid="53" grpId="0"/>
      <p:bldP spid="54" grpId="0"/>
      <p:bldP spid="55" grpId="0"/>
      <p:bldP spid="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</p:spPr>
            <p:txBody>
              <a:bodyPr>
                <a:normAutofit fontScale="90000"/>
              </a:bodyPr>
              <a:lstStyle/>
              <a:p>
                <a:pPr marL="723900" indent="-723900"/>
                <a:r>
                  <a:rPr lang="en-SG" sz="3200" dirty="0" smtClean="0"/>
                  <a:t>Q6.	Prove </a:t>
                </a:r>
                <a:r>
                  <a:rPr lang="en-SG" sz="3200" dirty="0"/>
                  <a:t>that a positive integer </a:t>
                </a:r>
                <a14:m>
                  <m:oMath xmlns:m="http://schemas.openxmlformats.org/officeDocument/2006/math">
                    <m:r>
                      <a:rPr lang="en-SG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3200" dirty="0"/>
                  <a:t> is a perfect square if and only if it has an odd number of positive divisors.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35EBAF7-6A1C-4C0C-9024-35CBD6F9E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7972" y="162559"/>
                <a:ext cx="9692640" cy="1106425"/>
              </a:xfrm>
              <a:blipFill>
                <a:blip r:embed="rId2"/>
                <a:stretch>
                  <a:fillRect l="-1321" r="-881" b="-165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1476" y="1384044"/>
                <a:ext cx="8401050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1.	If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wit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SG" sz="2000" dirty="0"/>
                  <a:t>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.</a:t>
                </a:r>
                <a:r>
                  <a:rPr lang="en-US" sz="2000" dirty="0" smtClean="0"/>
                  <a:t> </a:t>
                </a:r>
                <a:endParaRPr lang="en-SG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1384044"/>
                <a:ext cx="8401050" cy="504241"/>
              </a:xfrm>
              <a:prstGeom prst="rect">
                <a:avLst/>
              </a:prstGeom>
              <a:blipFill>
                <a:blip r:embed="rId3"/>
                <a:stretch>
                  <a:fillRect l="-798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1476" y="1870639"/>
                <a:ext cx="8401050" cy="504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2.	Similarly,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</a:t>
                </a:r>
                <a:r>
                  <a:rPr lang="en-SG" sz="2000" dirty="0" smtClean="0"/>
                  <a:t>wit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SG" sz="2000" dirty="0"/>
                  <a:t>t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 smtClean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.</a:t>
                </a:r>
                <a:r>
                  <a:rPr lang="en-US" sz="2000" dirty="0" smtClean="0"/>
                  <a:t> </a:t>
                </a:r>
                <a:endParaRPr lang="en-SG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1870639"/>
                <a:ext cx="8401050" cy="504241"/>
              </a:xfrm>
              <a:prstGeom prst="rect">
                <a:avLst/>
              </a:prstGeom>
              <a:blipFill>
                <a:blip r:embed="rId4"/>
                <a:stretch>
                  <a:fillRect l="-798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1476" y="2396162"/>
                <a:ext cx="8401050" cy="9210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3.	</a:t>
                </a:r>
                <a:r>
                  <a:rPr lang="en-SG" sz="2000" dirty="0"/>
                  <a:t>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SG" sz="2000" dirty="0"/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SG" sz="2000" dirty="0"/>
                  <a:t> we see that each positive divis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can be paired up with exactly one positive divis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2396162"/>
                <a:ext cx="8401050" cy="921021"/>
              </a:xfrm>
              <a:prstGeom prst="rect">
                <a:avLst/>
              </a:prstGeom>
              <a:blipFill>
                <a:blip r:embed="rId6"/>
                <a:stretch>
                  <a:fillRect l="-798" b="-112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94775" y="1022202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16</a:t>
            </a:r>
            <a:endParaRPr lang="en-SG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8588375" y="1367052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0271125" y="136705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6</a:t>
            </a:r>
            <a:endParaRPr lang="en-SG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8912225" y="1725164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0017125" y="1725164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8</a:t>
            </a:r>
            <a:endParaRPr lang="en-SG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490075" y="2019635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r>
              <a:rPr lang="en-US" sz="2400" baseline="30000" dirty="0" smtClean="0"/>
              <a:t>2</a:t>
            </a:r>
            <a:endParaRPr lang="en-SG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9086850" y="2716247"/>
            <a:ext cx="1663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20</a:t>
            </a:r>
            <a:endParaRPr lang="en-SG" sz="4400" dirty="0"/>
          </a:p>
        </p:txBody>
      </p:sp>
      <p:sp>
        <p:nvSpPr>
          <p:cNvPr id="14" name="TextBox 13"/>
          <p:cNvSpPr txBox="1"/>
          <p:nvPr/>
        </p:nvSpPr>
        <p:spPr>
          <a:xfrm>
            <a:off x="8648700" y="308840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SG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0394950" y="3088401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0</a:t>
            </a:r>
            <a:endParaRPr lang="en-SG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920163" y="3485687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SG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0140950" y="3485687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</a:t>
            </a:r>
            <a:endParaRPr lang="en-SG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9315450" y="3850182"/>
            <a:ext cx="71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SG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832975" y="3850182"/>
            <a:ext cx="82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5</a:t>
            </a:r>
            <a:endParaRPr lang="en-SG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1476" y="3371639"/>
                <a:ext cx="7807324" cy="711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4.	</a:t>
                </a:r>
                <a:r>
                  <a:rPr lang="en-SG" sz="2000" dirty="0" smtClean="0"/>
                  <a:t>Hence</a:t>
                </a:r>
                <a:r>
                  <a:rPr lang="en-SG" sz="2000" dirty="0"/>
                  <a:t>, the number of divis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that are </a:t>
                </a:r>
                <a:r>
                  <a:rPr lang="en-SG" sz="2000" dirty="0" smtClean="0">
                    <a:solidFill>
                      <a:srgbClr val="C00000"/>
                    </a:solidFill>
                  </a:rPr>
                  <a:t>different fro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is </a:t>
                </a:r>
                <a:r>
                  <a:rPr lang="en-SG" sz="2000" u="sng" dirty="0"/>
                  <a:t>even</a:t>
                </a:r>
                <a:r>
                  <a:rPr lang="en-SG" sz="2000" dirty="0"/>
                  <a:t>. Let this number b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/>
                  <a:t> for som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SG" sz="2000" dirty="0"/>
                  <a:t>.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3371639"/>
                <a:ext cx="7807324" cy="711349"/>
              </a:xfrm>
              <a:prstGeom prst="rect">
                <a:avLst/>
              </a:prstGeom>
              <a:blipFill>
                <a:blip r:embed="rId7"/>
                <a:stretch>
                  <a:fillRect l="-859" t="-3419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1476" y="4100628"/>
                <a:ext cx="7807324" cy="711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5.	</a:t>
                </a:r>
                <a:r>
                  <a:rPr lang="en-SG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a perfect square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SG" sz="2000" dirty="0"/>
                  <a:t> is also a divisor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so that the total number of divisor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SG" sz="2000" dirty="0"/>
                  <a:t>, which is odd.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" y="4100628"/>
                <a:ext cx="7807324" cy="711349"/>
              </a:xfrm>
              <a:prstGeom prst="rect">
                <a:avLst/>
              </a:prstGeom>
              <a:blipFill>
                <a:blip r:embed="rId8"/>
                <a:stretch>
                  <a:fillRect l="-859" t="-4310" b="-155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1475" y="4791959"/>
                <a:ext cx="8077199" cy="711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1950" indent="-361950"/>
                <a:r>
                  <a:rPr lang="en-US" sz="2000" dirty="0" smtClean="0"/>
                  <a:t>6.	</a:t>
                </a:r>
                <a:r>
                  <a:rPr lang="en-SG" sz="200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sz="2000" dirty="0"/>
                  <a:t> is </a:t>
                </a:r>
                <a:r>
                  <a:rPr lang="en-SG" sz="2000" dirty="0" smtClean="0"/>
                  <a:t>not a </a:t>
                </a:r>
                <a:r>
                  <a:rPr lang="en-SG" sz="2000" dirty="0"/>
                  <a:t>perfect square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SG" sz="2000" dirty="0"/>
                  <a:t> so that the total number of divisors </a:t>
                </a:r>
                <a:r>
                  <a:rPr lang="en-SG" sz="2000" dirty="0" smtClean="0"/>
                  <a:t>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SG" sz="2000" dirty="0" smtClean="0"/>
                  <a:t>, which is </a:t>
                </a:r>
                <a:r>
                  <a:rPr lang="en-SG" sz="2000" dirty="0"/>
                  <a:t>even</a:t>
                </a:r>
                <a:r>
                  <a:rPr lang="en-SG" sz="2000" dirty="0" smtClean="0"/>
                  <a:t>. </a:t>
                </a:r>
                <a:endParaRPr lang="en-SG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" y="4791959"/>
                <a:ext cx="8077199" cy="711349"/>
              </a:xfrm>
              <a:prstGeom prst="rect">
                <a:avLst/>
              </a:prstGeom>
              <a:blipFill>
                <a:blip r:embed="rId9"/>
                <a:stretch>
                  <a:fillRect l="-830" t="-3419" r="-302" b="-145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96045897-4304-4B4E-872A-30C8BCA21A89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1364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0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View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414</TotalTime>
  <Words>2868</Words>
  <Application>Microsoft Office PowerPoint</Application>
  <PresentationFormat>Widescreen</PresentationFormat>
  <Paragraphs>23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Wingdings</vt:lpstr>
      <vt:lpstr>Wingdings 2</vt:lpstr>
      <vt:lpstr>View</vt:lpstr>
      <vt:lpstr>Equation</vt:lpstr>
      <vt:lpstr>CS1231S Tutorial 6</vt:lpstr>
      <vt:lpstr>Learning objectives of this tutorial</vt:lpstr>
      <vt:lpstr>Q1. Let a,b∈Z. Show: (a ┤|  b ∧b | a)⇒ (a=b∨a=-b) </vt:lpstr>
      <vt:lpstr>Q2. Find the quotient and the remainder when</vt:lpstr>
      <vt:lpstr>Q3. Show that for all odd integers n∈Z, n^2 div 4=(n^2-1)/4</vt:lpstr>
      <vt:lpstr>Q4. Is 107 prime? Is 113 prime?</vt:lpstr>
      <vt:lpstr>Q5: Write down an integer n≥1231 that shares no prime divisor with 15811090783488000.</vt:lpstr>
      <vt:lpstr>Q6. Prove that a positive integer n is a perfect square if and only if it has an odd number of positive divisors.</vt:lpstr>
      <vt:lpstr>Q6. Prove that a positive integer n is a perfect square if and only if it has an odd number of positive divisors.</vt:lpstr>
      <vt:lpstr>Q7. Find the binary, octal and hexadecimal expansions of 1231.</vt:lpstr>
      <vt:lpstr>Q8. Find the decimal expansions of</vt:lpstr>
      <vt:lpstr>Q9.  Let n∈Z_(≥1)with decimal representation (a_l a_(l-1)…a_0 )_10. Prove that 9|n⟺9|(a_0+a_1+⋯+a_l ).</vt:lpstr>
      <vt:lpstr>Q9.  Let n∈Z_(≥1)with decimal representation (a_l a_(l-1)…a_0 )_10. Prove that 9|n⟺9|(a_0+a_1+⋯+a_l ).</vt:lpstr>
      <vt:lpstr>Q9.  Let n∈Z_(≥1)with decimal representation (a_l a_(l-1)…a_0 )_10. Prove that 9|n⟺9|(a_0+a_1+⋯+a_l )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an Gee</dc:creator>
  <cp:lastModifiedBy>Tan Tuck Choy</cp:lastModifiedBy>
  <cp:revision>53</cp:revision>
  <dcterms:created xsi:type="dcterms:W3CDTF">2020-09-24T12:40:03Z</dcterms:created>
  <dcterms:modified xsi:type="dcterms:W3CDTF">2020-10-06T04:02:55Z</dcterms:modified>
</cp:coreProperties>
</file>